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0A5E" w:rsidRPr="00110A5E" w:rsidRDefault="00E363A9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MACROBUTTON MTEditEquationSection2 </w:instrText>
      </w:r>
      <w:r w:rsidRPr="00E363A9">
        <w:rPr>
          <w:rStyle w:val="MTEquationSection"/>
          <w:rFonts w:eastAsiaTheme="minorHAnsi"/>
        </w:rPr>
        <w:instrText>Equation Chapter 1 Section 1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SEQ MTEqn \r \h \* MERGEFORMAT 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SEQ MTSec \r 1 \h \* MERGEFORMAT 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SEQ MTChap \r 1 \h \* MERGEFORMAT 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 w:rsidR="00110A5E"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МИНОБРНАУКИ РОССИИ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Санкт-Петербургский государственный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электротехнический университет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«ЛЭТИ» им. В.И. Ульянова (Ленина)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olor w:val="000000"/>
          <w:szCs w:val="20"/>
          <w:lang w:eastAsia="ru-RU"/>
        </w:rPr>
        <w:t>Кафедра САУ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tabs>
          <w:tab w:val="left" w:pos="709"/>
        </w:tabs>
        <w:spacing w:after="0" w:line="360" w:lineRule="auto"/>
        <w:jc w:val="center"/>
        <w:rPr>
          <w:rFonts w:eastAsia="Times New Roman" w:cs="Times New Roman"/>
          <w:b/>
          <w:caps/>
          <w:color w:val="000000"/>
          <w:spacing w:val="5"/>
          <w:szCs w:val="20"/>
          <w:lang w:eastAsia="ru-RU"/>
        </w:rPr>
      </w:pPr>
      <w:r>
        <w:rPr>
          <w:rFonts w:eastAsia="Times New Roman" w:cs="Times New Roman"/>
          <w:b/>
          <w:caps/>
          <w:smallCaps/>
          <w:color w:val="000000"/>
          <w:spacing w:val="5"/>
          <w:szCs w:val="20"/>
          <w:lang w:eastAsia="ru-RU"/>
        </w:rPr>
        <w:t>реферат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olor w:val="000000"/>
          <w:szCs w:val="20"/>
          <w:lang w:eastAsia="ru-RU"/>
        </w:rPr>
        <w:t>по дисциплине «Акустическое проектирование электроэнергетического оборудования»</w:t>
      </w:r>
    </w:p>
    <w:p w:rsidR="00110A5E" w:rsidRPr="00110A5E" w:rsidRDefault="00110A5E" w:rsidP="00110A5E">
      <w:pPr>
        <w:spacing w:after="120" w:line="240" w:lineRule="auto"/>
        <w:jc w:val="center"/>
        <w:rPr>
          <w:rFonts w:eastAsia="Times New Roman" w:cs="Times New Roman"/>
          <w:b/>
          <w:color w:val="000000"/>
          <w:spacing w:val="5"/>
          <w:szCs w:val="20"/>
          <w:lang w:eastAsia="ru-RU"/>
        </w:rPr>
      </w:pPr>
      <w:r w:rsidRPr="00110A5E">
        <w:rPr>
          <w:rFonts w:eastAsia="Times New Roman" w:cs="Times New Roman"/>
          <w:b/>
          <w:smallCaps/>
          <w:color w:val="000000"/>
          <w:spacing w:val="5"/>
          <w:szCs w:val="20"/>
          <w:lang w:eastAsia="ru-RU"/>
        </w:rPr>
        <w:t>Тема:</w:t>
      </w:r>
      <w:r w:rsidRPr="00110A5E">
        <w:rPr>
          <w:rFonts w:eastAsia="Times New Roman" w:cs="Times New Roman"/>
          <w:b/>
          <w:color w:val="000000"/>
          <w:szCs w:val="20"/>
          <w:lang w:eastAsia="ru-RU"/>
        </w:rPr>
        <w:t xml:space="preserve"> </w:t>
      </w:r>
      <w:r>
        <w:rPr>
          <w:rFonts w:eastAsia="Times New Roman" w:cs="Times New Roman"/>
          <w:b/>
          <w:bCs/>
          <w:color w:val="000000"/>
          <w:szCs w:val="28"/>
          <w:lang w:eastAsia="ru-RU"/>
        </w:rPr>
        <w:t>АЛГОРИТМИЧЕСКИЕ МЕТОДЫ СНИЖЕНИЯ ШУМОВ СИНХРОННОГО ДВИГАТЕЛЯ</w:t>
      </w:r>
    </w:p>
    <w:p w:rsidR="00110A5E" w:rsidRPr="00110A5E" w:rsidRDefault="00110A5E" w:rsidP="00110A5E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10A5E" w:rsidRPr="00110A5E" w:rsidTr="003B739F">
        <w:trPr>
          <w:trHeight w:val="614"/>
        </w:trPr>
        <w:tc>
          <w:tcPr>
            <w:tcW w:w="4128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110A5E" w:rsidRPr="00110A5E" w:rsidRDefault="00110A5E" w:rsidP="00110A5E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Викторов А.Д.</w:t>
            </w:r>
          </w:p>
        </w:tc>
      </w:tr>
      <w:tr w:rsidR="00110A5E" w:rsidRPr="00110A5E" w:rsidTr="003B739F">
        <w:trPr>
          <w:trHeight w:val="614"/>
        </w:trPr>
        <w:tc>
          <w:tcPr>
            <w:tcW w:w="4128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proofErr w:type="spellStart"/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Доброскок</w:t>
            </w:r>
            <w:proofErr w:type="spellEnd"/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 xml:space="preserve"> Н.А.</w:t>
            </w:r>
          </w:p>
        </w:tc>
      </w:tr>
    </w:tbl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val="en-US"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 w:rsidRPr="00110A5E">
        <w:rPr>
          <w:rFonts w:eastAsia="Times New Roman" w:cs="Times New Roman"/>
          <w:color w:val="000000"/>
          <w:szCs w:val="20"/>
          <w:lang w:eastAsia="ru-RU"/>
        </w:rPr>
        <w:t>Санкт-Петербург</w:t>
      </w:r>
    </w:p>
    <w:p w:rsidR="00110A5E" w:rsidRPr="00110A5E" w:rsidRDefault="00110A5E" w:rsidP="00110A5E">
      <w:pPr>
        <w:tabs>
          <w:tab w:val="center" w:pos="4677"/>
          <w:tab w:val="left" w:pos="5610"/>
        </w:tabs>
        <w:spacing w:after="0" w:line="24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  <w:r w:rsidRPr="00110A5E">
        <w:rPr>
          <w:rFonts w:eastAsia="Times New Roman" w:cs="Times New Roman"/>
          <w:color w:val="000000"/>
          <w:szCs w:val="20"/>
          <w:lang w:eastAsia="ru-RU"/>
        </w:rPr>
        <w:tab/>
        <w:t>2024</w:t>
      </w:r>
    </w:p>
    <w:p w:rsidR="00DA74FD" w:rsidRPr="00DA74FD" w:rsidRDefault="00DA74FD" w:rsidP="00D033EA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DA74FD">
        <w:rPr>
          <w:rFonts w:eastAsia="Times New Roman" w:cs="Times New Roman"/>
          <w:b/>
          <w:bCs/>
          <w:szCs w:val="28"/>
          <w:lang w:eastAsia="ru-RU"/>
        </w:rPr>
        <w:lastRenderedPageBreak/>
        <w:t>Содержание</w:t>
      </w:r>
    </w:p>
    <w:p w:rsidR="00DA74FD" w:rsidRPr="00DA74FD" w:rsidRDefault="00D033EA" w:rsidP="00DA74FD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proofErr w:type="spellStart"/>
      <w:r>
        <w:rPr>
          <w:rFonts w:eastAsia="Times New Roman" w:cs="Times New Roman"/>
          <w:szCs w:val="28"/>
          <w:lang w:eastAsia="ru-RU"/>
        </w:rPr>
        <w:t>Введени</w:t>
      </w:r>
      <w:proofErr w:type="spellEnd"/>
      <w:r>
        <w:rPr>
          <w:rFonts w:eastAsia="Times New Roman" w:cs="Times New Roman"/>
          <w:szCs w:val="28"/>
          <w:lang w:val="en-US" w:eastAsia="ru-RU"/>
        </w:rPr>
        <w:t>e</w:t>
      </w:r>
      <w:r>
        <w:rPr>
          <w:rFonts w:eastAsia="Times New Roman" w:cs="Times New Roman"/>
          <w:szCs w:val="28"/>
          <w:lang w:eastAsia="ru-RU"/>
        </w:rPr>
        <w:t>……………………………………………………………</w:t>
      </w:r>
      <w:proofErr w:type="gramStart"/>
      <w:r>
        <w:rPr>
          <w:rFonts w:eastAsia="Times New Roman" w:cs="Times New Roman"/>
          <w:szCs w:val="28"/>
          <w:lang w:eastAsia="ru-RU"/>
        </w:rPr>
        <w:t>…….</w:t>
      </w:r>
      <w:proofErr w:type="gramEnd"/>
      <w:r w:rsidRPr="00D033EA">
        <w:rPr>
          <w:rFonts w:eastAsia="Times New Roman" w:cs="Times New Roman"/>
          <w:szCs w:val="28"/>
          <w:lang w:eastAsia="ru-RU"/>
        </w:rPr>
        <w:t>…3</w:t>
      </w:r>
    </w:p>
    <w:p w:rsidR="00D033EA" w:rsidRDefault="00D033EA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033EA">
        <w:rPr>
          <w:rFonts w:eastAsia="Times New Roman" w:cs="Times New Roman"/>
          <w:szCs w:val="28"/>
          <w:lang w:eastAsia="ru-RU"/>
        </w:rPr>
        <w:t>Устройство и прин</w:t>
      </w:r>
      <w:r>
        <w:rPr>
          <w:rFonts w:eastAsia="Times New Roman" w:cs="Times New Roman"/>
          <w:szCs w:val="28"/>
          <w:lang w:eastAsia="ru-RU"/>
        </w:rPr>
        <w:t>цип работы синхронного двигателя……………</w:t>
      </w:r>
      <w:proofErr w:type="gramStart"/>
      <w:r>
        <w:rPr>
          <w:rFonts w:eastAsia="Times New Roman" w:cs="Times New Roman"/>
          <w:szCs w:val="28"/>
          <w:lang w:eastAsia="ru-RU"/>
        </w:rPr>
        <w:t>…….</w:t>
      </w:r>
      <w:proofErr w:type="gramEnd"/>
      <w:r>
        <w:rPr>
          <w:rFonts w:eastAsia="Times New Roman" w:cs="Times New Roman"/>
          <w:szCs w:val="28"/>
          <w:lang w:eastAsia="ru-RU"/>
        </w:rPr>
        <w:t>5</w:t>
      </w:r>
    </w:p>
    <w:p w:rsidR="00D033EA" w:rsidRDefault="00D033EA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033EA">
        <w:rPr>
          <w:rFonts w:eastAsia="Times New Roman" w:cs="Times New Roman"/>
          <w:szCs w:val="28"/>
          <w:lang w:eastAsia="ru-RU"/>
        </w:rPr>
        <w:t>Причины возникновения вибраций</w:t>
      </w:r>
      <w:r>
        <w:rPr>
          <w:rFonts w:eastAsia="Times New Roman" w:cs="Times New Roman"/>
          <w:szCs w:val="28"/>
          <w:lang w:eastAsia="ru-RU"/>
        </w:rPr>
        <w:t>…………………………………</w:t>
      </w:r>
      <w:proofErr w:type="gramStart"/>
      <w:r>
        <w:rPr>
          <w:rFonts w:eastAsia="Times New Roman" w:cs="Times New Roman"/>
          <w:szCs w:val="28"/>
          <w:lang w:eastAsia="ru-RU"/>
        </w:rPr>
        <w:t>…....</w:t>
      </w:r>
      <w:proofErr w:type="gramEnd"/>
      <w:r>
        <w:rPr>
          <w:rFonts w:eastAsia="Times New Roman" w:cs="Times New Roman"/>
          <w:szCs w:val="28"/>
          <w:lang w:eastAsia="ru-RU"/>
        </w:rPr>
        <w:t>.7</w:t>
      </w:r>
    </w:p>
    <w:p w:rsidR="00D033EA" w:rsidRDefault="00D033EA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033EA">
        <w:rPr>
          <w:rFonts w:eastAsia="Times New Roman" w:cs="Times New Roman"/>
          <w:szCs w:val="28"/>
          <w:lang w:eastAsia="ru-RU"/>
        </w:rPr>
        <w:t>Алгоритмические методы снижения вибрации и шума</w:t>
      </w:r>
      <w:r>
        <w:rPr>
          <w:rFonts w:eastAsia="Times New Roman" w:cs="Times New Roman"/>
          <w:szCs w:val="28"/>
          <w:lang w:eastAsia="ru-RU"/>
        </w:rPr>
        <w:t>……………</w:t>
      </w:r>
      <w:proofErr w:type="gramStart"/>
      <w:r>
        <w:rPr>
          <w:rFonts w:eastAsia="Times New Roman" w:cs="Times New Roman"/>
          <w:szCs w:val="28"/>
          <w:lang w:eastAsia="ru-RU"/>
        </w:rPr>
        <w:t>…....</w:t>
      </w:r>
      <w:proofErr w:type="gramEnd"/>
      <w:r>
        <w:rPr>
          <w:rFonts w:eastAsia="Times New Roman" w:cs="Times New Roman"/>
          <w:szCs w:val="28"/>
          <w:lang w:eastAsia="ru-RU"/>
        </w:rPr>
        <w:t>.9</w:t>
      </w:r>
    </w:p>
    <w:p w:rsidR="00354A50" w:rsidRDefault="00354A50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Заключение…</w:t>
      </w:r>
      <w:r w:rsidR="004A7D54">
        <w:rPr>
          <w:rFonts w:eastAsia="Times New Roman" w:cs="Times New Roman"/>
          <w:szCs w:val="28"/>
          <w:lang w:eastAsia="ru-RU"/>
        </w:rPr>
        <w:t>…………………………………………………………....</w:t>
      </w:r>
      <w:r>
        <w:rPr>
          <w:rFonts w:eastAsia="Times New Roman" w:cs="Times New Roman"/>
          <w:szCs w:val="28"/>
          <w:lang w:eastAsia="ru-RU"/>
        </w:rPr>
        <w:t>..14</w:t>
      </w:r>
    </w:p>
    <w:p w:rsidR="00DA74FD" w:rsidRDefault="00DA74FD" w:rsidP="00DA74FD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A74FD">
        <w:rPr>
          <w:rFonts w:eastAsia="Times New Roman" w:cs="Times New Roman"/>
          <w:szCs w:val="28"/>
          <w:lang w:eastAsia="ru-RU"/>
        </w:rPr>
        <w:t>Список использованной литературы</w:t>
      </w:r>
      <w:r w:rsidR="00354A50">
        <w:rPr>
          <w:rFonts w:eastAsia="Times New Roman" w:cs="Times New Roman"/>
          <w:szCs w:val="28"/>
          <w:lang w:eastAsia="ru-RU"/>
        </w:rPr>
        <w:t>………………………………</w:t>
      </w:r>
      <w:proofErr w:type="gramStart"/>
      <w:r w:rsidR="00354A50">
        <w:rPr>
          <w:rFonts w:eastAsia="Times New Roman" w:cs="Times New Roman"/>
          <w:szCs w:val="28"/>
          <w:lang w:eastAsia="ru-RU"/>
        </w:rPr>
        <w:t>…….</w:t>
      </w:r>
      <w:proofErr w:type="gramEnd"/>
      <w:r w:rsidR="00354A50">
        <w:rPr>
          <w:rFonts w:eastAsia="Times New Roman" w:cs="Times New Roman"/>
          <w:szCs w:val="28"/>
          <w:lang w:eastAsia="ru-RU"/>
        </w:rPr>
        <w:t>15</w:t>
      </w: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bookmarkStart w:id="0" w:name="_GoBack"/>
      <w:bookmarkEnd w:id="0"/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A74FD" w:rsidRPr="00DA74FD" w:rsidRDefault="00DA74FD" w:rsidP="00C22D94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DA74FD">
        <w:rPr>
          <w:rFonts w:eastAsia="Times New Roman" w:cs="Times New Roman"/>
          <w:b/>
          <w:bCs/>
          <w:szCs w:val="28"/>
          <w:lang w:eastAsia="ru-RU"/>
        </w:rPr>
        <w:lastRenderedPageBreak/>
        <w:t>Введение</w:t>
      </w:r>
    </w:p>
    <w:p w:rsidR="00110A5E" w:rsidRPr="003B739F" w:rsidRDefault="00110A5E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Синхронные двигатели широко применяются в современных системах электропривода благодаря их высокой эффективности, точности регулирования скорости и возможности работы с постоянным моментом во всем диапазоне частот вращения. Однако при эксплуатации данных двигателей, особенно в составе высокоточного оборудования, существенную роль играет проблема механических шумов и вибраций, которые могут значительно снижать точность позиционирования и качество выполняемых операций.</w:t>
      </w:r>
    </w:p>
    <w:p w:rsidR="00110A5E" w:rsidRPr="003B739F" w:rsidRDefault="00110A5E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Актуальность данной работы обусловлена растущими требованиями к точности и плавности работы электроприводов в современном промышленном оборудовании, где даже минимальные вибрации могут приводить к существенным погрешностям в работе систем. Особую значимость проблема приобретает в таких областях, как прецизионное станкостроение, робототехника, медицинское оборудование и космическая техника.</w:t>
      </w:r>
    </w:p>
    <w:p w:rsidR="00110A5E" w:rsidRPr="003B739F" w:rsidRDefault="00110A5E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Основные проблемы, возникающие из-за вибраций синхронного двигателя в высокоточном оборудовании:</w:t>
      </w:r>
    </w:p>
    <w:p w:rsidR="00110A5E" w:rsidRPr="003B739F" w:rsidRDefault="00110A5E" w:rsidP="00C22D94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Механические проблемы: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Ускоренный износ подшипников и других механических компонентов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озникновение резонансных явлений в конструкции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арушение центровки вала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вышенные механические напряжения в элементах конструкции</w:t>
      </w:r>
    </w:p>
    <w:p w:rsidR="00110A5E" w:rsidRPr="003B739F" w:rsidRDefault="00110A5E" w:rsidP="00C22D94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Технологические проблемы: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нижение точности позиционирования рабочего органа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Ухудшение качества обработки поверхности в станках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lastRenderedPageBreak/>
        <w:t>Появление погрешностей при измерительных операциях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табильность скорости вращения</w:t>
      </w:r>
    </w:p>
    <w:p w:rsidR="00110A5E" w:rsidRPr="003B739F" w:rsidRDefault="00110A5E" w:rsidP="00C22D94">
      <w:pPr>
        <w:numPr>
          <w:ilvl w:val="0"/>
          <w:numId w:val="11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Эксплуатационные проблемы: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вышенный уровень шума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Увеличение энергопотребления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окращение срока службы оборудования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обходимость более частого технического обслуживания</w:t>
      </w:r>
    </w:p>
    <w:p w:rsidR="00110A5E" w:rsidRPr="003B739F" w:rsidRDefault="00110A5E" w:rsidP="00C22D94">
      <w:pPr>
        <w:pStyle w:val="whitespace-pre-wrap"/>
        <w:spacing w:line="360" w:lineRule="auto"/>
        <w:ind w:firstLine="360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Целью данной работы является исследование и разработка алгоритмических методов снижения шумов и вибраций синхронного двигателя, применяемого в высокоточном оборудовании. Особое внимание уделяется программным решениям, позволяющим минимизировать механические колебания без существенного изменения конструкции привода.</w:t>
      </w:r>
    </w:p>
    <w:p w:rsidR="00C22D94" w:rsidRDefault="00C22D94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110929" w:rsidRDefault="00110929" w:rsidP="00C22D94">
      <w:pPr>
        <w:pStyle w:val="1"/>
        <w:spacing w:line="360" w:lineRule="auto"/>
        <w:rPr>
          <w:sz w:val="28"/>
          <w:szCs w:val="28"/>
        </w:rPr>
      </w:pPr>
    </w:p>
    <w:p w:rsidR="00C22D94" w:rsidRDefault="00C22D94" w:rsidP="00C22D94">
      <w:pPr>
        <w:pStyle w:val="1"/>
        <w:spacing w:line="360" w:lineRule="auto"/>
        <w:rPr>
          <w:sz w:val="28"/>
          <w:szCs w:val="28"/>
        </w:rPr>
      </w:pPr>
    </w:p>
    <w:p w:rsidR="00C22D94" w:rsidRPr="00C22D94" w:rsidRDefault="00C22D94" w:rsidP="00C22D94">
      <w:pPr>
        <w:pStyle w:val="2"/>
        <w:spacing w:line="360" w:lineRule="auto"/>
        <w:rPr>
          <w:kern w:val="36"/>
          <w:sz w:val="28"/>
          <w:szCs w:val="28"/>
        </w:rPr>
      </w:pPr>
    </w:p>
    <w:p w:rsidR="00C22D94" w:rsidRDefault="00C22D94" w:rsidP="00C22D94">
      <w:pPr>
        <w:pStyle w:val="2"/>
        <w:spacing w:line="360" w:lineRule="auto"/>
        <w:jc w:val="center"/>
        <w:rPr>
          <w:kern w:val="36"/>
          <w:sz w:val="28"/>
          <w:szCs w:val="28"/>
        </w:rPr>
      </w:pPr>
      <w:r w:rsidRPr="00C22D94">
        <w:rPr>
          <w:kern w:val="36"/>
          <w:sz w:val="28"/>
          <w:szCs w:val="28"/>
        </w:rPr>
        <w:lastRenderedPageBreak/>
        <w:t>Устройство и принцип работы синхронного двигателя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Конструктивные особенности синхронного двигателя</w:t>
      </w:r>
    </w:p>
    <w:p w:rsidR="009D1DB8" w:rsidRPr="003B739F" w:rsidRDefault="009D1DB8" w:rsidP="00C22D94">
      <w:pPr>
        <w:pStyle w:val="whitespace-pre-wrap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Синхронный двигатель состоит из следующих основных частей:</w:t>
      </w:r>
    </w:p>
    <w:p w:rsidR="009D1DB8" w:rsidRPr="003B739F" w:rsidRDefault="009D1DB8" w:rsidP="00C22D94">
      <w:pPr>
        <w:numPr>
          <w:ilvl w:val="0"/>
          <w:numId w:val="1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татор:</w:t>
      </w:r>
    </w:p>
    <w:p w:rsidR="009D1DB8" w:rsidRPr="003B739F" w:rsidRDefault="009D1DB8" w:rsidP="00C22D94">
      <w:pPr>
        <w:numPr>
          <w:ilvl w:val="0"/>
          <w:numId w:val="1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Магнитопровод</w:t>
      </w:r>
      <w:proofErr w:type="spellEnd"/>
      <w:r w:rsidRPr="003B739F">
        <w:rPr>
          <w:rFonts w:cs="Times New Roman"/>
          <w:szCs w:val="28"/>
        </w:rPr>
        <w:t xml:space="preserve"> из электротехнической стали</w:t>
      </w:r>
    </w:p>
    <w:p w:rsidR="009D1DB8" w:rsidRPr="003B739F" w:rsidRDefault="009D1DB8" w:rsidP="00C22D94">
      <w:pPr>
        <w:numPr>
          <w:ilvl w:val="0"/>
          <w:numId w:val="1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Трехфазная обмотка, уложенная в пазы статора</w:t>
      </w:r>
    </w:p>
    <w:p w:rsidR="009D1DB8" w:rsidRPr="003B739F" w:rsidRDefault="009D1DB8" w:rsidP="00C22D94">
      <w:pPr>
        <w:numPr>
          <w:ilvl w:val="0"/>
          <w:numId w:val="1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орпус с элементами крепления и охлаждения</w:t>
      </w:r>
    </w:p>
    <w:p w:rsidR="009D1DB8" w:rsidRPr="003B739F" w:rsidRDefault="009D1DB8" w:rsidP="00C22D94">
      <w:pPr>
        <w:numPr>
          <w:ilvl w:val="0"/>
          <w:numId w:val="1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Ротор: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 xml:space="preserve">Сердечник из </w:t>
      </w:r>
      <w:proofErr w:type="spellStart"/>
      <w:r w:rsidRPr="003B739F">
        <w:rPr>
          <w:rFonts w:cs="Times New Roman"/>
          <w:szCs w:val="28"/>
        </w:rPr>
        <w:t>магнитомягкой</w:t>
      </w:r>
      <w:proofErr w:type="spellEnd"/>
      <w:r w:rsidRPr="003B739F">
        <w:rPr>
          <w:rFonts w:cs="Times New Roman"/>
          <w:szCs w:val="28"/>
        </w:rPr>
        <w:t xml:space="preserve"> стали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Обмотка возбуждения (или постоянные магниты в бесщеточных двигателях)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ал с подшипниковыми узлами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онтактные кольца и щетки (в двигателях с электромагнитным возбуждением)</w:t>
      </w:r>
    </w:p>
    <w:p w:rsidR="009D1DB8" w:rsidRPr="003B739F" w:rsidRDefault="009D1DB8" w:rsidP="00C22D94">
      <w:pPr>
        <w:numPr>
          <w:ilvl w:val="0"/>
          <w:numId w:val="1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спомогательные элементы: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дшипниковые щиты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истема охлаждения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атчики положения ротора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Клеммная</w:t>
      </w:r>
      <w:proofErr w:type="spellEnd"/>
      <w:r w:rsidRPr="003B739F">
        <w:rPr>
          <w:rFonts w:cs="Times New Roman"/>
          <w:szCs w:val="28"/>
        </w:rPr>
        <w:t xml:space="preserve"> коробка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Принцип работы синхронного двигателя</w:t>
      </w:r>
    </w:p>
    <w:p w:rsidR="009D1DB8" w:rsidRPr="003B739F" w:rsidRDefault="009D1DB8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 xml:space="preserve">Принцип работы синхронного двигателя основан на взаимодействии вращающегося магнитного поля статора с магнитным полем ротора. При подаче трехфазного напряжения на обмотки статора создается вращающееся </w:t>
      </w:r>
      <w:r w:rsidRPr="003B739F">
        <w:rPr>
          <w:sz w:val="28"/>
          <w:szCs w:val="28"/>
        </w:rPr>
        <w:lastRenderedPageBreak/>
        <w:t>магнитное поле, частота вращения которого определяется частотой питающего напряжения и числом пар полюсов двигателя:</w:t>
      </w:r>
      <w:r w:rsidR="00C22D94" w:rsidRPr="00C22D94">
        <w:rPr>
          <w:sz w:val="28"/>
          <w:szCs w:val="28"/>
        </w:rPr>
        <w:t xml:space="preserve"> </w:t>
      </w:r>
      <w:r w:rsidRPr="003B739F">
        <w:rPr>
          <w:sz w:val="28"/>
          <w:szCs w:val="28"/>
        </w:rPr>
        <w:t>n₀ = 60f/p</w:t>
      </w:r>
    </w:p>
    <w:p w:rsidR="009D1DB8" w:rsidRPr="003B739F" w:rsidRDefault="009D1DB8" w:rsidP="00C22D94">
      <w:pPr>
        <w:pStyle w:val="whitespace-pre-wrap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где:</w:t>
      </w:r>
    </w:p>
    <w:p w:rsidR="009D1DB8" w:rsidRPr="003B739F" w:rsidRDefault="009D1DB8" w:rsidP="00C22D94">
      <w:pPr>
        <w:numPr>
          <w:ilvl w:val="0"/>
          <w:numId w:val="2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n₀ - синхронная частота вращения (об/мин)</w:t>
      </w:r>
    </w:p>
    <w:p w:rsidR="009D1DB8" w:rsidRPr="003B739F" w:rsidRDefault="009D1DB8" w:rsidP="00C22D94">
      <w:pPr>
        <w:numPr>
          <w:ilvl w:val="0"/>
          <w:numId w:val="2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f - частота питающего напряжения (Гц)</w:t>
      </w:r>
    </w:p>
    <w:p w:rsidR="009D1DB8" w:rsidRDefault="009D1DB8" w:rsidP="00C22D94">
      <w:pPr>
        <w:numPr>
          <w:ilvl w:val="0"/>
          <w:numId w:val="2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p - число пар полюсов</w:t>
      </w:r>
    </w:p>
    <w:p w:rsidR="00D31E1F" w:rsidRDefault="00D31E1F" w:rsidP="00C22D94">
      <w:p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равновесия статора СДПМ</w:t>
      </w:r>
      <w:r w:rsidR="00110929">
        <w:rPr>
          <w:rFonts w:cs="Times New Roman"/>
          <w:szCs w:val="28"/>
        </w:rPr>
        <w:t xml:space="preserve"> в осях </w:t>
      </w:r>
      <w:proofErr w:type="spellStart"/>
      <w:r w:rsidR="00110929" w:rsidRPr="00110929">
        <w:rPr>
          <w:rFonts w:cs="Times New Roman"/>
          <w:i/>
          <w:szCs w:val="28"/>
          <w:lang w:val="en-US"/>
        </w:rPr>
        <w:t>dq</w:t>
      </w:r>
      <w:proofErr w:type="spellEnd"/>
      <w:r>
        <w:rPr>
          <w:rFonts w:cs="Times New Roman"/>
          <w:szCs w:val="28"/>
        </w:rPr>
        <w:t>:</w:t>
      </w:r>
    </w:p>
    <w:p w:rsidR="00D31E1F" w:rsidRDefault="00D31E1F" w:rsidP="00C22D94">
      <w:pPr>
        <w:spacing w:before="100" w:beforeAutospacing="1" w:after="100" w:afterAutospacing="1" w:line="360" w:lineRule="auto"/>
        <w:jc w:val="center"/>
        <w:rPr>
          <w:rFonts w:cs="Times New Roman"/>
          <w:szCs w:val="28"/>
        </w:rPr>
      </w:pPr>
      <w:r w:rsidRPr="00D31E1F">
        <w:rPr>
          <w:rFonts w:cs="Times New Roman"/>
          <w:noProof/>
          <w:szCs w:val="28"/>
          <w:lang w:eastAsia="ru-RU"/>
        </w:rPr>
        <w:drawing>
          <wp:inline distT="0" distB="0" distL="0" distR="0" wp14:anchorId="40C0E7F1" wp14:editId="6DACA855">
            <wp:extent cx="3263741" cy="118681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75472" cy="119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2D94" w:rsidRDefault="00C22D94" w:rsidP="00C22D94">
      <w:pPr>
        <w:spacing w:before="100" w:beforeAutospacing="1" w:after="100" w:afterAutospacing="1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На рисунке 1 показано внутреннее устройство СДПМ.</w:t>
      </w:r>
    </w:p>
    <w:p w:rsidR="00C22D94" w:rsidRDefault="00C22D94" w:rsidP="00C22D94">
      <w:pPr>
        <w:keepNext/>
        <w:spacing w:before="100" w:beforeAutospacing="1" w:after="100" w:afterAutospacing="1" w:line="360" w:lineRule="auto"/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2933414B" wp14:editId="2E5CA242">
            <wp:extent cx="5655945" cy="2914650"/>
            <wp:effectExtent l="0" t="0" r="190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зьыь.pn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94" b="4700"/>
                    <a:stretch/>
                  </pic:blipFill>
                  <pic:spPr bwMode="auto">
                    <a:xfrm>
                      <a:off x="0" y="0"/>
                      <a:ext cx="5657143" cy="29152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2D94" w:rsidRDefault="00C22D94" w:rsidP="00C22D94">
      <w:pPr>
        <w:pStyle w:val="a3"/>
        <w:spacing w:line="360" w:lineRule="auto"/>
        <w:jc w:val="center"/>
      </w:pPr>
      <w:r>
        <w:t xml:space="preserve">Рисунок </w:t>
      </w:r>
      <w:fldSimple w:instr=" SEQ Рисунок \* ARABIC ">
        <w:r w:rsidR="004A6F94">
          <w:rPr>
            <w:noProof/>
          </w:rPr>
          <w:t>1</w:t>
        </w:r>
      </w:fldSimple>
      <w:r>
        <w:t xml:space="preserve"> - Внутреннее устройство СДПМ</w:t>
      </w:r>
    </w:p>
    <w:p w:rsidR="00C22D94" w:rsidRDefault="00C22D94" w:rsidP="00C22D94">
      <w:pPr>
        <w:spacing w:line="360" w:lineRule="auto"/>
      </w:pPr>
    </w:p>
    <w:p w:rsidR="00C22D94" w:rsidRDefault="00C22D94" w:rsidP="00C22D94">
      <w:pPr>
        <w:pStyle w:val="1"/>
        <w:spacing w:line="360" w:lineRule="auto"/>
        <w:rPr>
          <w:rFonts w:eastAsiaTheme="minorHAnsi" w:cstheme="minorBidi"/>
          <w:b w:val="0"/>
          <w:bCs w:val="0"/>
          <w:kern w:val="0"/>
          <w:sz w:val="28"/>
          <w:szCs w:val="22"/>
          <w:lang w:eastAsia="en-US"/>
        </w:rPr>
      </w:pPr>
    </w:p>
    <w:p w:rsidR="00C22D94" w:rsidRPr="00C22D94" w:rsidRDefault="00C22D94" w:rsidP="00C22D94">
      <w:pPr>
        <w:pStyle w:val="2"/>
        <w:spacing w:line="360" w:lineRule="auto"/>
        <w:jc w:val="center"/>
        <w:rPr>
          <w:color w:val="000000"/>
          <w:sz w:val="28"/>
          <w:szCs w:val="20"/>
          <w:shd w:val="clear" w:color="auto" w:fill="FFFFFF"/>
        </w:rPr>
      </w:pPr>
      <w:r w:rsidRPr="00C22D94">
        <w:rPr>
          <w:color w:val="000000"/>
          <w:sz w:val="28"/>
          <w:szCs w:val="20"/>
          <w:shd w:val="clear" w:color="auto" w:fill="FFFFFF"/>
        </w:rPr>
        <w:lastRenderedPageBreak/>
        <w:t>Причины возникновения вибраций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Электромагнитные причины вибраций</w:t>
      </w:r>
    </w:p>
    <w:p w:rsidR="009D1DB8" w:rsidRPr="003B739F" w:rsidRDefault="009D1DB8" w:rsidP="00C22D94">
      <w:pPr>
        <w:numPr>
          <w:ilvl w:val="0"/>
          <w:numId w:val="22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Несимметрия</w:t>
      </w:r>
      <w:proofErr w:type="spellEnd"/>
      <w:r w:rsidRPr="003B739F">
        <w:rPr>
          <w:rFonts w:cs="Times New Roman"/>
          <w:szCs w:val="28"/>
        </w:rPr>
        <w:t xml:space="preserve"> магнитного поля: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равномерность воздушного зазора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Несинусоидальность</w:t>
      </w:r>
      <w:proofErr w:type="spellEnd"/>
      <w:r w:rsidRPr="003B739F">
        <w:rPr>
          <w:rFonts w:cs="Times New Roman"/>
          <w:szCs w:val="28"/>
        </w:rPr>
        <w:t xml:space="preserve"> распределения магнитной индукции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Зубцовые</w:t>
      </w:r>
      <w:proofErr w:type="spellEnd"/>
      <w:r w:rsidRPr="003B739F">
        <w:rPr>
          <w:rFonts w:cs="Times New Roman"/>
          <w:szCs w:val="28"/>
        </w:rPr>
        <w:t xml:space="preserve"> гармоники магнитного поля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Эксцентриситет ротора</w:t>
      </w:r>
    </w:p>
    <w:p w:rsidR="009D1DB8" w:rsidRPr="003B739F" w:rsidRDefault="009D1DB8" w:rsidP="00C22D94">
      <w:pPr>
        <w:numPr>
          <w:ilvl w:val="0"/>
          <w:numId w:val="24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ульсации электромагнитного момента: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ысшие гармоники тока статора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оммутационные процессы в системе управления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Несимметрия</w:t>
      </w:r>
      <w:proofErr w:type="spellEnd"/>
      <w:r w:rsidRPr="003B739F">
        <w:rPr>
          <w:rFonts w:cs="Times New Roman"/>
          <w:szCs w:val="28"/>
        </w:rPr>
        <w:t xml:space="preserve"> питающего напряжения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овершенство алгоритмов управления инвертором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Механические причины вибраций</w:t>
      </w:r>
    </w:p>
    <w:p w:rsidR="009D1DB8" w:rsidRPr="003B739F" w:rsidRDefault="009D1DB8" w:rsidP="00C22D94">
      <w:pPr>
        <w:numPr>
          <w:ilvl w:val="0"/>
          <w:numId w:val="2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исбаланс ротора: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равномерное распределение масс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еформация вала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Несоосность</w:t>
      </w:r>
      <w:proofErr w:type="spellEnd"/>
      <w:r w:rsidRPr="003B739F">
        <w:rPr>
          <w:rFonts w:cs="Times New Roman"/>
          <w:szCs w:val="28"/>
        </w:rPr>
        <w:t xml:space="preserve"> сборки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Температурные деформации</w:t>
      </w:r>
    </w:p>
    <w:p w:rsidR="009D1DB8" w:rsidRPr="003B739F" w:rsidRDefault="009D1DB8" w:rsidP="00C22D94">
      <w:pPr>
        <w:numPr>
          <w:ilvl w:val="0"/>
          <w:numId w:val="2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дшипниковые вибрации: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ефекты изготовления подшипников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Износ подшипников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арушение смазки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ерекос внутреннего или внешнего кольца</w:t>
      </w:r>
    </w:p>
    <w:p w:rsidR="009D1DB8" w:rsidRPr="003B739F" w:rsidRDefault="009D1DB8" w:rsidP="00C22D94">
      <w:pPr>
        <w:numPr>
          <w:ilvl w:val="0"/>
          <w:numId w:val="3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lastRenderedPageBreak/>
        <w:t>Резонансные явления:</w:t>
      </w:r>
    </w:p>
    <w:p w:rsidR="009D1DB8" w:rsidRPr="003B739F" w:rsidRDefault="009D1DB8" w:rsidP="00C22D94">
      <w:pPr>
        <w:numPr>
          <w:ilvl w:val="0"/>
          <w:numId w:val="3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овпадение частот собственных колебаний с частотами возмущающих сил</w:t>
      </w:r>
    </w:p>
    <w:p w:rsidR="009D1DB8" w:rsidRPr="003B739F" w:rsidRDefault="009D1DB8" w:rsidP="00C22D94">
      <w:pPr>
        <w:numPr>
          <w:ilvl w:val="0"/>
          <w:numId w:val="3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Механические резонансы конструкции</w:t>
      </w:r>
    </w:p>
    <w:p w:rsidR="009D1DB8" w:rsidRPr="003B739F" w:rsidRDefault="009D1DB8" w:rsidP="00C22D94">
      <w:pPr>
        <w:numPr>
          <w:ilvl w:val="0"/>
          <w:numId w:val="3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рутильные колебания вала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Технологические причины вибраций</w:t>
      </w:r>
    </w:p>
    <w:p w:rsidR="009D1DB8" w:rsidRPr="003B739F" w:rsidRDefault="009D1DB8" w:rsidP="00C22D94">
      <w:pPr>
        <w:numPr>
          <w:ilvl w:val="0"/>
          <w:numId w:val="32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роизводственные дефекты: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точности изготовления деталей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грешности сборки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качественная балансировка ротора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ефекты сварных соединений</w:t>
      </w:r>
    </w:p>
    <w:p w:rsidR="009D1DB8" w:rsidRPr="003B739F" w:rsidRDefault="009D1DB8" w:rsidP="00C22D94">
      <w:pPr>
        <w:numPr>
          <w:ilvl w:val="0"/>
          <w:numId w:val="34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Эксплуатационные факторы:</w:t>
      </w:r>
    </w:p>
    <w:p w:rsidR="009D1DB8" w:rsidRPr="003B739F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равномерный износ деталей</w:t>
      </w:r>
    </w:p>
    <w:p w:rsidR="009D1DB8" w:rsidRPr="003B739F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Ослабление креплений</w:t>
      </w:r>
    </w:p>
    <w:p w:rsidR="009D1DB8" w:rsidRPr="003B739F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Загрязнение элементов конструкции</w:t>
      </w:r>
    </w:p>
    <w:p w:rsidR="009D1DB8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арушение центровки при монтаже</w:t>
      </w:r>
    </w:p>
    <w:p w:rsidR="006E0299" w:rsidRPr="006E0299" w:rsidRDefault="006E0299" w:rsidP="00C22D94">
      <w:p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екоторые</w:t>
      </w:r>
      <w:r w:rsidR="00E64C2F">
        <w:rPr>
          <w:rFonts w:cs="Times New Roman"/>
          <w:szCs w:val="28"/>
        </w:rPr>
        <w:t xml:space="preserve"> алгоритмические</w:t>
      </w:r>
      <w:r>
        <w:rPr>
          <w:rFonts w:cs="Times New Roman"/>
          <w:szCs w:val="28"/>
        </w:rPr>
        <w:t xml:space="preserve"> способы </w:t>
      </w:r>
      <w:r w:rsidR="00E64C2F">
        <w:rPr>
          <w:rFonts w:cs="Times New Roman"/>
          <w:szCs w:val="28"/>
        </w:rPr>
        <w:t>уменьшения вибраций</w:t>
      </w:r>
      <w:r>
        <w:rPr>
          <w:rFonts w:cs="Times New Roman"/>
          <w:szCs w:val="28"/>
        </w:rPr>
        <w:t xml:space="preserve"> СДПМ будут рассмотрены далее</w:t>
      </w:r>
      <w:r w:rsidR="00E64C2F">
        <w:rPr>
          <w:rFonts w:cs="Times New Roman"/>
          <w:szCs w:val="28"/>
        </w:rPr>
        <w:t>.</w:t>
      </w: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A74FD" w:rsidRPr="003B739F" w:rsidRDefault="00DA74FD" w:rsidP="002E5C3C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3B739F">
        <w:rPr>
          <w:rFonts w:eastAsia="Times New Roman" w:cs="Times New Roman"/>
          <w:b/>
          <w:bCs/>
          <w:szCs w:val="28"/>
          <w:lang w:eastAsia="ru-RU"/>
        </w:rPr>
        <w:lastRenderedPageBreak/>
        <w:t>Алгоритмические методы снижения вибрации и шума</w:t>
      </w:r>
    </w:p>
    <w:p w:rsidR="002E5C3C" w:rsidRDefault="00DA74FD" w:rsidP="002E5C3C">
      <w:pPr>
        <w:spacing w:before="100" w:beforeAutospacing="1" w:after="100" w:afterAutospacing="1" w:line="360" w:lineRule="auto"/>
        <w:ind w:firstLine="540"/>
        <w:rPr>
          <w:rFonts w:eastAsia="Times New Roman" w:cs="Times New Roman"/>
          <w:szCs w:val="28"/>
          <w:lang w:eastAsia="ru-RU"/>
        </w:rPr>
      </w:pPr>
      <w:r w:rsidRPr="003B739F">
        <w:rPr>
          <w:rFonts w:eastAsia="Times New Roman" w:cs="Times New Roman"/>
          <w:szCs w:val="28"/>
          <w:lang w:eastAsia="ru-RU"/>
        </w:rPr>
        <w:t>Модернизация системы управления электроприводом является ключевым подходом к снижению вибрации и шума, вызванных неравномерностью крутящего момента</w:t>
      </w:r>
      <w:r w:rsidR="002D3E2A" w:rsidRPr="002D3E2A">
        <w:rPr>
          <w:rFonts w:eastAsia="Times New Roman" w:cs="Times New Roman"/>
          <w:szCs w:val="28"/>
          <w:lang w:eastAsia="ru-RU"/>
        </w:rPr>
        <w:t xml:space="preserve"> </w:t>
      </w:r>
      <w:r w:rsidR="002D3E2A">
        <w:rPr>
          <w:rFonts w:eastAsia="Times New Roman" w:cs="Times New Roman"/>
          <w:szCs w:val="28"/>
          <w:lang w:eastAsia="ru-RU"/>
        </w:rPr>
        <w:t>и радиальных электромагнитных сил</w:t>
      </w:r>
      <w:r w:rsidRPr="003B739F">
        <w:rPr>
          <w:rFonts w:eastAsia="Times New Roman" w:cs="Times New Roman"/>
          <w:szCs w:val="28"/>
          <w:lang w:eastAsia="ru-RU"/>
        </w:rPr>
        <w:t xml:space="preserve">. Основные направления модернизации </w:t>
      </w:r>
      <w:r w:rsidR="002E5C3C">
        <w:rPr>
          <w:rFonts w:eastAsia="Times New Roman" w:cs="Times New Roman"/>
          <w:szCs w:val="28"/>
          <w:lang w:eastAsia="ru-RU"/>
        </w:rPr>
        <w:t>представлены далее.</w:t>
      </w:r>
    </w:p>
    <w:p w:rsidR="006E0299" w:rsidRDefault="00DA74FD" w:rsidP="002E5C3C">
      <w:pPr>
        <w:spacing w:before="100" w:beforeAutospacing="1" w:after="100" w:afterAutospacing="1" w:line="360" w:lineRule="auto"/>
        <w:ind w:firstLine="540"/>
        <w:rPr>
          <w:rFonts w:eastAsia="Times New Roman" w:cs="Times New Roman"/>
          <w:szCs w:val="28"/>
          <w:lang w:eastAsia="ru-RU"/>
        </w:rPr>
      </w:pPr>
      <w:r w:rsidRPr="003B739F">
        <w:rPr>
          <w:rFonts w:eastAsia="Times New Roman" w:cs="Times New Roman"/>
          <w:szCs w:val="28"/>
          <w:lang w:eastAsia="ru-RU"/>
        </w:rPr>
        <w:t>Векторное управление с ориентацией по полю (FOC)</w:t>
      </w:r>
      <w:r w:rsidR="003F4DA8" w:rsidRPr="002D3E2A">
        <w:rPr>
          <w:rFonts w:eastAsia="Times New Roman" w:cs="Times New Roman"/>
          <w:szCs w:val="28"/>
          <w:lang w:eastAsia="ru-RU"/>
        </w:rPr>
        <w:t xml:space="preserve"> [1]</w:t>
      </w:r>
      <w:r w:rsidR="002D3E2A">
        <w:rPr>
          <w:rFonts w:eastAsia="Times New Roman" w:cs="Times New Roman"/>
          <w:szCs w:val="28"/>
          <w:lang w:eastAsia="ru-RU"/>
        </w:rPr>
        <w:t xml:space="preserve"> с применением алгоритма расчета мгновенных значений фазных токов для уменьшения вибрации статорного кольца </w:t>
      </w:r>
      <w:r w:rsidR="002D3E2A" w:rsidRPr="002D3E2A">
        <w:rPr>
          <w:rFonts w:eastAsia="Times New Roman" w:cs="Times New Roman"/>
          <w:szCs w:val="28"/>
          <w:lang w:eastAsia="ru-RU"/>
        </w:rPr>
        <w:t>[2]</w:t>
      </w:r>
      <w:r w:rsidR="002E5C3C">
        <w:rPr>
          <w:rFonts w:eastAsia="Times New Roman" w:cs="Times New Roman"/>
          <w:szCs w:val="28"/>
          <w:lang w:eastAsia="ru-RU"/>
        </w:rPr>
        <w:t xml:space="preserve"> о</w:t>
      </w:r>
      <w:r w:rsidR="006E0299" w:rsidRPr="006E0299">
        <w:rPr>
          <w:rFonts w:eastAsia="Times New Roman" w:cs="Times New Roman"/>
          <w:szCs w:val="28"/>
          <w:lang w:eastAsia="ru-RU"/>
        </w:rPr>
        <w:t>беспечивает независимое управление магнитны</w:t>
      </w:r>
      <w:r w:rsidR="006E0299">
        <w:rPr>
          <w:rFonts w:eastAsia="Times New Roman" w:cs="Times New Roman"/>
          <w:szCs w:val="28"/>
          <w:lang w:eastAsia="ru-RU"/>
        </w:rPr>
        <w:t xml:space="preserve">м потоком и моментом двигателя. </w:t>
      </w:r>
      <w:r w:rsidR="006E0299" w:rsidRPr="006E0299">
        <w:rPr>
          <w:rFonts w:eastAsia="Times New Roman" w:cs="Times New Roman"/>
          <w:szCs w:val="28"/>
          <w:lang w:eastAsia="ru-RU"/>
        </w:rPr>
        <w:t>Позволяет минимизировать пульсации момента за счет точного контроля токов статора.</w:t>
      </w:r>
    </w:p>
    <w:p w:rsidR="00E64C2F" w:rsidRDefault="00C22D94" w:rsidP="002E5C3C">
      <w:pPr>
        <w:spacing w:before="100" w:beforeAutospacing="1" w:after="100" w:afterAutospacing="1" w:line="360" w:lineRule="auto"/>
        <w:ind w:left="180" w:firstLine="360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На рисунке 2</w:t>
      </w:r>
      <w:r w:rsidR="00E64C2F">
        <w:rPr>
          <w:rFonts w:eastAsia="Times New Roman" w:cs="Times New Roman"/>
          <w:szCs w:val="28"/>
          <w:lang w:eastAsia="ru-RU"/>
        </w:rPr>
        <w:t xml:space="preserve"> представлена структурная схема системы векторного управления для трехфазного СДПМ.</w:t>
      </w:r>
    </w:p>
    <w:p w:rsidR="006E0299" w:rsidRDefault="003F4DA8" w:rsidP="002E5C3C">
      <w:pPr>
        <w:keepNext/>
        <w:spacing w:before="100" w:beforeAutospacing="1" w:after="100" w:afterAutospacing="1" w:line="360" w:lineRule="auto"/>
        <w:jc w:val="center"/>
      </w:pPr>
      <w:r w:rsidRPr="003F4DA8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0B96080" wp14:editId="42B7FE5E">
            <wp:extent cx="5940425" cy="261302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1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DA8" w:rsidRDefault="006E0299" w:rsidP="002E5C3C">
      <w:pPr>
        <w:pStyle w:val="a3"/>
        <w:spacing w:line="360" w:lineRule="auto"/>
        <w:jc w:val="center"/>
      </w:pPr>
      <w:r>
        <w:t xml:space="preserve">Рисунок </w:t>
      </w:r>
      <w:fldSimple w:instr=" SEQ Рисунок \* ARABIC ">
        <w:r w:rsidR="004A6F94">
          <w:rPr>
            <w:noProof/>
          </w:rPr>
          <w:t>2</w:t>
        </w:r>
      </w:fldSimple>
      <w:r>
        <w:t xml:space="preserve"> - Система управления СДПМ ориентированная по полю ротора.</w:t>
      </w:r>
    </w:p>
    <w:p w:rsidR="00D800F1" w:rsidRDefault="002E5C3C" w:rsidP="002E5C3C">
      <w:pPr>
        <w:spacing w:line="360" w:lineRule="auto"/>
      </w:pPr>
      <w:r>
        <w:t>Такая система должна включать следующий алгоритм расчета фазных токов:</w:t>
      </w:r>
    </w:p>
    <w:p w:rsidR="00D800F1" w:rsidRDefault="00D800F1" w:rsidP="002E5C3C">
      <w:pPr>
        <w:spacing w:line="360" w:lineRule="auto"/>
      </w:pPr>
      <w:r>
        <w:t xml:space="preserve">1. Расчет </w:t>
      </w:r>
      <w:r w:rsidR="002D3E2A">
        <w:t>радиальных сил</w:t>
      </w:r>
      <w:r>
        <w:t>, действующих на каждый зубец [3</w:t>
      </w:r>
      <w:r w:rsidRPr="00D800F1">
        <w:t>]</w:t>
      </w:r>
      <w:r>
        <w:t>. Получение минимального и максимального значения радиальной силы, действующей на статорное кольцо.</w:t>
      </w:r>
    </w:p>
    <w:p w:rsidR="002D3E2A" w:rsidRDefault="00D800F1" w:rsidP="002E5C3C">
      <w:pPr>
        <w:spacing w:line="360" w:lineRule="auto"/>
      </w:pPr>
      <w:r>
        <w:lastRenderedPageBreak/>
        <w:t>2. Расчет действующего значения фазного тока для следующего цикла с целью минимизации разницы максимального и минимального значения радиальной силы [2].</w:t>
      </w:r>
    </w:p>
    <w:p w:rsidR="00C9129C" w:rsidRDefault="00C9129C" w:rsidP="002E5C3C">
      <w:pPr>
        <w:spacing w:line="360" w:lineRule="auto"/>
      </w:pPr>
      <w:r>
        <w:t>Полный алгоритм приведен на рисунке 3.</w:t>
      </w:r>
    </w:p>
    <w:p w:rsidR="002E5C3C" w:rsidRDefault="002E5C3C" w:rsidP="002E5C3C">
      <w:pPr>
        <w:keepNext/>
        <w:spacing w:line="360" w:lineRule="auto"/>
        <w:jc w:val="center"/>
      </w:pPr>
      <w:r w:rsidRPr="002E5C3C">
        <w:drawing>
          <wp:inline distT="0" distB="0" distL="0" distR="0" wp14:anchorId="36E2B796" wp14:editId="32A9CFEF">
            <wp:extent cx="2908935" cy="5308147"/>
            <wp:effectExtent l="0" t="0" r="571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11676" cy="5313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29C" w:rsidRDefault="002E5C3C" w:rsidP="002E5C3C">
      <w:pPr>
        <w:pStyle w:val="a3"/>
        <w:spacing w:line="360" w:lineRule="auto"/>
        <w:jc w:val="center"/>
      </w:pPr>
      <w:r>
        <w:t xml:space="preserve">Рисунок </w:t>
      </w:r>
      <w:fldSimple w:instr=" SEQ Рисунок \* ARABIC ">
        <w:r w:rsidR="004A6F94">
          <w:rPr>
            <w:noProof/>
          </w:rPr>
          <w:t>3</w:t>
        </w:r>
      </w:fldSimple>
      <w:r>
        <w:t xml:space="preserve"> - Алгоритм формирования фазных токов</w:t>
      </w:r>
    </w:p>
    <w:p w:rsidR="002E5C3C" w:rsidRPr="002E5C3C" w:rsidRDefault="002E5C3C" w:rsidP="002E5C3C">
      <w:r>
        <w:t>Применение такого алгоритма позволяет снижать вибрацию статорного кольца за счет уменьшения пульсации радиальных сил.</w:t>
      </w:r>
    </w:p>
    <w:p w:rsidR="00E363A9" w:rsidRDefault="00E363A9" w:rsidP="00880758">
      <w:pPr>
        <w:spacing w:before="100" w:beforeAutospacing="1" w:after="100" w:afterAutospacing="1" w:line="360" w:lineRule="auto"/>
        <w:ind w:left="180" w:firstLine="360"/>
      </w:pPr>
      <w:r>
        <w:t xml:space="preserve">Для уменьшения пульсаций электромагнитного момента предлагается изменять амплитуду питающих токов для первой гармоники таким образом, чтобы в любой момент времени электромагнитный момент, создаваемый </w:t>
      </w:r>
      <w:r>
        <w:lastRenderedPageBreak/>
        <w:t>двигателем, был равен заданному. При этом зависимости токов от угла поворота ротора для каждой фазы статора будут определяться следующим образом:</w:t>
      </w:r>
    </w:p>
    <w:p w:rsidR="00E363A9" w:rsidRDefault="00E363A9" w:rsidP="00880758">
      <w:pPr>
        <w:pStyle w:val="MTDisplayEquation"/>
      </w:pPr>
      <w:r>
        <w:tab/>
      </w:r>
      <w:r w:rsidRPr="00E363A9">
        <w:rPr>
          <w:position w:val="-28"/>
        </w:rPr>
        <w:object w:dxaOrig="3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39.75pt" o:ole="">
            <v:imagedata r:id="rId11" o:title=""/>
          </v:shape>
          <o:OLEObject Type="Embed" ProgID="Equation.DSMT4" ShapeID="_x0000_i1025" DrawAspect="Content" ObjectID="_1791894203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A4918">
        <w:fldChar w:fldCharType="begin"/>
      </w:r>
      <w:r w:rsidR="00DA4918">
        <w:instrText xml:space="preserve"> SEQ MTSec \c \* Arabic \* MERGEFORMAT </w:instrText>
      </w:r>
      <w:r w:rsidR="00DA4918">
        <w:fldChar w:fldCharType="separate"/>
      </w:r>
      <w:r>
        <w:rPr>
          <w:noProof/>
        </w:rPr>
        <w:instrText>1</w:instrText>
      </w:r>
      <w:r w:rsidR="00DA4918">
        <w:rPr>
          <w:noProof/>
        </w:rPr>
        <w:fldChar w:fldCharType="end"/>
      </w:r>
      <w:r>
        <w:instrText>.</w:instrText>
      </w:r>
      <w:r w:rsidR="00DA4918">
        <w:fldChar w:fldCharType="begin"/>
      </w:r>
      <w:r w:rsidR="00DA4918">
        <w:instrText xml:space="preserve"> SEQ MTEqn \c \* Arabic \* MERGEFORMAT </w:instrText>
      </w:r>
      <w:r w:rsidR="00DA4918">
        <w:fldChar w:fldCharType="separate"/>
      </w:r>
      <w:r>
        <w:rPr>
          <w:noProof/>
        </w:rPr>
        <w:instrText>1</w:instrText>
      </w:r>
      <w:r w:rsidR="00DA4918">
        <w:rPr>
          <w:noProof/>
        </w:rPr>
        <w:fldChar w:fldCharType="end"/>
      </w:r>
      <w:r>
        <w:instrText>)</w:instrText>
      </w:r>
      <w:r>
        <w:fldChar w:fldCharType="end"/>
      </w:r>
    </w:p>
    <w:p w:rsidR="006E0299" w:rsidRDefault="006E0299" w:rsidP="00880758">
      <w:pPr>
        <w:spacing w:line="360" w:lineRule="auto"/>
        <w:rPr>
          <w:lang w:eastAsia="ru-RU"/>
        </w:rPr>
      </w:pPr>
      <w:r>
        <w:rPr>
          <w:lang w:eastAsia="ru-RU"/>
        </w:rPr>
        <w:t xml:space="preserve">где </w:t>
      </w:r>
      <w:proofErr w:type="spellStart"/>
      <w:r w:rsidRPr="006E0299">
        <w:rPr>
          <w:i/>
          <w:lang w:val="en-US" w:eastAsia="ru-RU"/>
        </w:rPr>
        <w:t>I</w:t>
      </w:r>
      <w:r w:rsidRPr="006E0299">
        <w:rPr>
          <w:i/>
          <w:vertAlign w:val="subscript"/>
          <w:lang w:val="en-US" w:eastAsia="ru-RU"/>
        </w:rPr>
        <w:t>m</w:t>
      </w:r>
      <w:proofErr w:type="spellEnd"/>
      <w:r w:rsidRPr="006E0299">
        <w:rPr>
          <w:i/>
          <w:lang w:eastAsia="ru-RU"/>
        </w:rPr>
        <w:t>(</w:t>
      </w:r>
      <w:r w:rsidRPr="006E0299">
        <w:rPr>
          <w:rFonts w:ascii="Cambria Math" w:hAnsi="Cambria Math"/>
          <w:i/>
          <w:lang w:val="en-US" w:eastAsia="ru-RU"/>
        </w:rPr>
        <w:t>α</w:t>
      </w:r>
      <w:r w:rsidRPr="006E0299">
        <w:rPr>
          <w:i/>
          <w:lang w:eastAsia="ru-RU"/>
        </w:rPr>
        <w:t>)</w:t>
      </w:r>
      <w:r w:rsidRPr="006E0299">
        <w:rPr>
          <w:lang w:eastAsia="ru-RU"/>
        </w:rPr>
        <w:t xml:space="preserve"> – </w:t>
      </w:r>
      <w:r>
        <w:rPr>
          <w:lang w:eastAsia="ru-RU"/>
        </w:rPr>
        <w:t xml:space="preserve">модулированная амплитуда тока; </w:t>
      </w:r>
      <w:r w:rsidRPr="006E0299">
        <w:rPr>
          <w:rFonts w:ascii="Cambria Math" w:hAnsi="Cambria Math"/>
          <w:i/>
          <w:lang w:eastAsia="ru-RU"/>
        </w:rPr>
        <w:t>θ</w:t>
      </w:r>
      <w:r>
        <w:rPr>
          <w:lang w:eastAsia="ru-RU"/>
        </w:rPr>
        <w:t xml:space="preserve"> – угол нагрузки, </w:t>
      </w:r>
      <w:r w:rsidRPr="006E0299">
        <w:rPr>
          <w:i/>
          <w:lang w:val="en-US" w:eastAsia="ru-RU"/>
        </w:rPr>
        <w:t>m</w:t>
      </w:r>
      <w:r>
        <w:rPr>
          <w:lang w:eastAsia="ru-RU"/>
        </w:rPr>
        <w:t xml:space="preserve"> – число фаз.</w:t>
      </w:r>
    </w:p>
    <w:p w:rsidR="006E0299" w:rsidRDefault="00C22D94" w:rsidP="00880758">
      <w:pPr>
        <w:spacing w:line="360" w:lineRule="auto"/>
        <w:ind w:firstLine="708"/>
        <w:rPr>
          <w:lang w:eastAsia="ru-RU"/>
        </w:rPr>
      </w:pPr>
      <w:r>
        <w:rPr>
          <w:lang w:eastAsia="ru-RU"/>
        </w:rPr>
        <w:t xml:space="preserve">На рисунке </w:t>
      </w:r>
      <w:r w:rsidR="00880758">
        <w:rPr>
          <w:lang w:eastAsia="ru-RU"/>
        </w:rPr>
        <w:t>4</w:t>
      </w:r>
      <w:r w:rsidR="006E0299">
        <w:rPr>
          <w:lang w:eastAsia="ru-RU"/>
        </w:rPr>
        <w:t xml:space="preserve"> представлены кривые изменения мгновенны фазных токов трехфазного СДПМ.</w:t>
      </w:r>
    </w:p>
    <w:p w:rsidR="006E0299" w:rsidRDefault="006E0299" w:rsidP="00880758">
      <w:pPr>
        <w:keepNext/>
        <w:spacing w:line="360" w:lineRule="auto"/>
      </w:pPr>
      <w:r w:rsidRPr="006E0299">
        <w:rPr>
          <w:noProof/>
          <w:lang w:eastAsia="ru-RU"/>
        </w:rPr>
        <w:drawing>
          <wp:inline distT="0" distB="0" distL="0" distR="0" wp14:anchorId="24AED2B8" wp14:editId="61D6B09D">
            <wp:extent cx="5940425" cy="3286125"/>
            <wp:effectExtent l="0" t="0" r="317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3455" b="4854"/>
                    <a:stretch/>
                  </pic:blipFill>
                  <pic:spPr bwMode="auto">
                    <a:xfrm>
                      <a:off x="0" y="0"/>
                      <a:ext cx="5940425" cy="3286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0299" w:rsidRDefault="006E0299" w:rsidP="00880758">
      <w:pPr>
        <w:pStyle w:val="a3"/>
        <w:spacing w:line="360" w:lineRule="auto"/>
        <w:jc w:val="center"/>
      </w:pPr>
      <w:r>
        <w:t xml:space="preserve">Рисунок </w:t>
      </w:r>
      <w:fldSimple w:instr=" SEQ Рисунок \* ARABIC ">
        <w:r w:rsidR="004A6F94">
          <w:rPr>
            <w:noProof/>
          </w:rPr>
          <w:t>4</w:t>
        </w:r>
      </w:fldSimple>
      <w:r>
        <w:t xml:space="preserve"> - К</w:t>
      </w:r>
      <w:r w:rsidRPr="00A1120B">
        <w:t>ривые изменения мгновенны фазных токов трехфазного СДПМ</w:t>
      </w:r>
      <w:r w:rsidR="00C22D94">
        <w:t>.</w:t>
      </w:r>
    </w:p>
    <w:p w:rsidR="00C22D94" w:rsidRPr="00C22D94" w:rsidRDefault="00C22D94" w:rsidP="00880758">
      <w:pPr>
        <w:spacing w:line="360" w:lineRule="auto"/>
      </w:pPr>
      <w:r>
        <w:tab/>
        <w:t xml:space="preserve">На рисунке </w:t>
      </w:r>
      <w:r w:rsidR="00880758">
        <w:t>5</w:t>
      </w:r>
      <w:r>
        <w:t xml:space="preserve"> можно увидеть сравнение кривых моментов при управлении с компенсацией пульсаций и без.</w:t>
      </w:r>
      <w:r w:rsidR="00880758">
        <w:t xml:space="preserve"> Нетрудно заметить, что амплитуда электромагнитного момента значительно уменьшилась.</w:t>
      </w:r>
    </w:p>
    <w:p w:rsidR="00066312" w:rsidRDefault="00066312" w:rsidP="00880758">
      <w:pPr>
        <w:keepNext/>
        <w:spacing w:line="360" w:lineRule="auto"/>
        <w:jc w:val="center"/>
      </w:pPr>
      <w:r w:rsidRPr="00066312">
        <w:rPr>
          <w:noProof/>
          <w:lang w:eastAsia="ru-RU"/>
        </w:rPr>
        <w:lastRenderedPageBreak/>
        <w:drawing>
          <wp:inline distT="0" distB="0" distL="0" distR="0" wp14:anchorId="5E3A9A03" wp14:editId="09334B72">
            <wp:extent cx="4010025" cy="2714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312" w:rsidRDefault="00066312" w:rsidP="00880758">
      <w:pPr>
        <w:pStyle w:val="a3"/>
        <w:spacing w:line="360" w:lineRule="auto"/>
        <w:jc w:val="center"/>
      </w:pPr>
      <w:r>
        <w:t xml:space="preserve">Рисунок </w:t>
      </w:r>
      <w:fldSimple w:instr=" SEQ Рисунок \* ARABIC ">
        <w:r w:rsidR="004A6F94">
          <w:rPr>
            <w:noProof/>
          </w:rPr>
          <w:t>5</w:t>
        </w:r>
      </w:fldSimple>
      <w:r>
        <w:t xml:space="preserve"> - Графики электромагнитного момента 3х-фазного СДПМ с разными системами управления: а) подчиненного регулирования; б) подчиненного регулирования с блоком расчета задания на ток;</w:t>
      </w:r>
    </w:p>
    <w:p w:rsidR="00880758" w:rsidRDefault="00880758" w:rsidP="00880758">
      <w:pPr>
        <w:spacing w:line="360" w:lineRule="auto"/>
        <w:ind w:firstLine="708"/>
      </w:pPr>
      <w:r>
        <w:t xml:space="preserve">На рисунке 6 приведено сравнение установившегося режима работы девятифазного СДПМ при улучшении </w:t>
      </w:r>
      <w:proofErr w:type="spellStart"/>
      <w:r>
        <w:t>вибросиловых</w:t>
      </w:r>
      <w:proofErr w:type="spellEnd"/>
      <w:r>
        <w:t xml:space="preserve"> характеристик и при питании от синусоидального источника.</w:t>
      </w:r>
    </w:p>
    <w:p w:rsidR="00880758" w:rsidRDefault="00880758" w:rsidP="004A6F94">
      <w:pPr>
        <w:keepNext/>
        <w:spacing w:line="360" w:lineRule="auto"/>
        <w:jc w:val="center"/>
      </w:pPr>
      <w:r w:rsidRPr="00880758">
        <w:drawing>
          <wp:inline distT="0" distB="0" distL="0" distR="0" wp14:anchorId="40A95CE5" wp14:editId="3C5D9AED">
            <wp:extent cx="6014085" cy="2814742"/>
            <wp:effectExtent l="0" t="0" r="5715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405" r="3153"/>
                    <a:stretch/>
                  </pic:blipFill>
                  <pic:spPr bwMode="auto">
                    <a:xfrm>
                      <a:off x="0" y="0"/>
                      <a:ext cx="6030104" cy="2822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0758" w:rsidRDefault="00880758" w:rsidP="004A6F94">
      <w:pPr>
        <w:pStyle w:val="a3"/>
        <w:spacing w:line="360" w:lineRule="auto"/>
        <w:jc w:val="center"/>
      </w:pPr>
      <w:r>
        <w:t xml:space="preserve">Рисунок </w:t>
      </w:r>
      <w:fldSimple w:instr=" SEQ Рисунок \* ARABIC ">
        <w:r w:rsidR="004A6F94">
          <w:rPr>
            <w:noProof/>
          </w:rPr>
          <w:t>6</w:t>
        </w:r>
      </w:fldSimple>
      <w:r>
        <w:t xml:space="preserve"> - Результаты расчета установившегося режима работы девятифазного СДПМ </w:t>
      </w:r>
      <w:r>
        <w:t xml:space="preserve">а) с системой управления, улучшающей </w:t>
      </w:r>
      <w:proofErr w:type="spellStart"/>
      <w:r>
        <w:t>вибросиловые</w:t>
      </w:r>
      <w:proofErr w:type="spellEnd"/>
      <w:r>
        <w:t xml:space="preserve"> характеристики; б) с источником синусоидального напряжения.</w:t>
      </w:r>
    </w:p>
    <w:p w:rsidR="004A6F94" w:rsidRDefault="004A6F94" w:rsidP="004A6F94">
      <w:pPr>
        <w:spacing w:line="360" w:lineRule="auto"/>
      </w:pPr>
    </w:p>
    <w:p w:rsidR="004A6F94" w:rsidRDefault="004A6F94" w:rsidP="004A6F94">
      <w:pPr>
        <w:spacing w:line="360" w:lineRule="auto"/>
      </w:pPr>
    </w:p>
    <w:p w:rsidR="004A6F94" w:rsidRDefault="004A6F94" w:rsidP="004A6F94">
      <w:pPr>
        <w:spacing w:line="360" w:lineRule="auto"/>
        <w:ind w:firstLine="708"/>
      </w:pPr>
      <w:r>
        <w:lastRenderedPageBreak/>
        <w:t>На рисунке 7 показано различие между формой фазного тока и радиальной силы при питании от синусоидального источника и при питании от источника, формирующего кривые фазных токов для уменьшения действия радиальной силы.</w:t>
      </w:r>
    </w:p>
    <w:p w:rsidR="004A6F94" w:rsidRDefault="004A6F94" w:rsidP="004A6F94">
      <w:pPr>
        <w:keepNext/>
        <w:spacing w:line="360" w:lineRule="auto"/>
        <w:jc w:val="center"/>
      </w:pPr>
      <w:r w:rsidRPr="004A6F94">
        <w:drawing>
          <wp:inline distT="0" distB="0" distL="0" distR="0" wp14:anchorId="7AE7D3D8" wp14:editId="2AB6FA95">
            <wp:extent cx="5940425" cy="2753995"/>
            <wp:effectExtent l="0" t="0" r="3175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5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6F94" w:rsidRDefault="004A6F94" w:rsidP="004A6F94">
      <w:pPr>
        <w:pStyle w:val="a3"/>
        <w:spacing w:line="360" w:lineRule="auto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7</w:t>
        </w:r>
      </w:fldSimple>
      <w:r>
        <w:t>- Графики изменения фазного тока (а) и радиальной силы (б), действующей на зубец: 1</w:t>
      </w:r>
      <w:r w:rsidRPr="004A6F94">
        <w:t xml:space="preserve"> </w:t>
      </w:r>
      <w:r>
        <w:t>– при питании от синусоидального источника напряжения, 2 – при питании от регулятора, формирующего кривые изменения токов.</w:t>
      </w:r>
    </w:p>
    <w:p w:rsidR="004A6F94" w:rsidRPr="004A6F94" w:rsidRDefault="004A6F94" w:rsidP="004A6F94">
      <w:pPr>
        <w:jc w:val="center"/>
      </w:pPr>
    </w:p>
    <w:p w:rsidR="00880758" w:rsidRDefault="00880758" w:rsidP="00880758"/>
    <w:p w:rsidR="00880758" w:rsidRDefault="00880758" w:rsidP="00880758"/>
    <w:p w:rsidR="004A3060" w:rsidRDefault="004A3060" w:rsidP="00880758"/>
    <w:p w:rsidR="004A3060" w:rsidRDefault="004A3060" w:rsidP="00880758"/>
    <w:p w:rsidR="004A3060" w:rsidRDefault="004A3060" w:rsidP="00880758"/>
    <w:p w:rsidR="004A3060" w:rsidRDefault="004A3060" w:rsidP="00880758"/>
    <w:p w:rsidR="004A3060" w:rsidRPr="00880758" w:rsidRDefault="004A3060" w:rsidP="00880758"/>
    <w:p w:rsidR="000C10E1" w:rsidRDefault="000C10E1" w:rsidP="000C10E1">
      <w:pPr>
        <w:spacing w:before="100" w:beforeAutospacing="1" w:after="100" w:afterAutospacing="1" w:line="360" w:lineRule="auto"/>
        <w:jc w:val="center"/>
        <w:outlineLvl w:val="1"/>
        <w:rPr>
          <w:b/>
          <w:lang w:eastAsia="ru-RU"/>
        </w:rPr>
      </w:pPr>
      <w:r>
        <w:rPr>
          <w:b/>
          <w:lang w:eastAsia="ru-RU"/>
        </w:rPr>
        <w:lastRenderedPageBreak/>
        <w:t>Заключение</w:t>
      </w:r>
    </w:p>
    <w:p w:rsidR="000C10E1" w:rsidRPr="000C10E1" w:rsidRDefault="000C10E1" w:rsidP="000C10E1">
      <w:pPr>
        <w:spacing w:before="100" w:beforeAutospacing="1" w:after="100" w:afterAutospacing="1" w:line="360" w:lineRule="auto"/>
        <w:ind w:firstLine="708"/>
        <w:outlineLvl w:val="1"/>
        <w:rPr>
          <w:lang w:eastAsia="ru-RU"/>
        </w:rPr>
      </w:pPr>
      <w:r>
        <w:rPr>
          <w:lang w:eastAsia="ru-RU"/>
        </w:rPr>
        <w:t xml:space="preserve">На данный момент в мире проводится большое число исследований в области управления синхронными двигателями, часть из этих исследований направлена непосредственно на снижение </w:t>
      </w:r>
      <w:proofErr w:type="spellStart"/>
      <w:r>
        <w:rPr>
          <w:lang w:eastAsia="ru-RU"/>
        </w:rPr>
        <w:t>виброшумовых</w:t>
      </w:r>
      <w:proofErr w:type="spellEnd"/>
      <w:r>
        <w:rPr>
          <w:lang w:eastAsia="ru-RU"/>
        </w:rPr>
        <w:t xml:space="preserve"> характеристик электродвигателя. </w:t>
      </w:r>
      <w:r w:rsidR="004A3060">
        <w:rPr>
          <w:lang w:eastAsia="ru-RU"/>
        </w:rPr>
        <w:t>Применяя результаты этих исследований можно достичь уменьшения вибрации и шума от синхронных двигателей и улучшить их характеристики для лучшей работы в высокоточных системах.</w:t>
      </w: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0C10E1" w:rsidRDefault="000C10E1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4A3060" w:rsidRDefault="004A3060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A74FD" w:rsidRPr="00141259" w:rsidRDefault="00DA74FD" w:rsidP="000C10E1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141259">
        <w:rPr>
          <w:rFonts w:eastAsia="Times New Roman" w:cs="Times New Roman"/>
          <w:b/>
          <w:bCs/>
          <w:szCs w:val="28"/>
          <w:lang w:eastAsia="ru-RU"/>
        </w:rPr>
        <w:lastRenderedPageBreak/>
        <w:t>Список использованной литературы</w:t>
      </w:r>
    </w:p>
    <w:p w:rsidR="00DA74FD" w:rsidRPr="00141259" w:rsidRDefault="003F4DA8" w:rsidP="00C22D94">
      <w:pPr>
        <w:pStyle w:val="a4"/>
        <w:numPr>
          <w:ilvl w:val="1"/>
          <w:numId w:val="33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141259">
        <w:rPr>
          <w:rFonts w:eastAsia="Times New Roman" w:cs="Times New Roman"/>
          <w:szCs w:val="28"/>
          <w:lang w:eastAsia="ru-RU"/>
        </w:rPr>
        <w:t>Калачев Ю.Н., Самохвалов Д.В. Основы регулируемого электропривода (</w:t>
      </w:r>
      <w:proofErr w:type="spellStart"/>
      <w:r w:rsidRPr="00141259">
        <w:rPr>
          <w:rFonts w:eastAsia="Times New Roman" w:cs="Times New Roman"/>
          <w:szCs w:val="28"/>
          <w:lang w:eastAsia="ru-RU"/>
        </w:rPr>
        <w:t>Антиучебник</w:t>
      </w:r>
      <w:proofErr w:type="spellEnd"/>
      <w:r w:rsidRPr="00141259">
        <w:rPr>
          <w:rFonts w:eastAsia="Times New Roman" w:cs="Times New Roman"/>
          <w:szCs w:val="28"/>
          <w:lang w:eastAsia="ru-RU"/>
        </w:rPr>
        <w:t>). – М.: ДМК Пресс, 2023. – 236 с.: ил.</w:t>
      </w:r>
    </w:p>
    <w:p w:rsidR="003F4DA8" w:rsidRPr="002D3E2A" w:rsidRDefault="00141259" w:rsidP="00C22D94">
      <w:pPr>
        <w:pStyle w:val="a4"/>
        <w:numPr>
          <w:ilvl w:val="1"/>
          <w:numId w:val="33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141259">
        <w:rPr>
          <w:rFonts w:cs="Times New Roman"/>
          <w:szCs w:val="28"/>
          <w:shd w:val="clear" w:color="auto" w:fill="FFFFFF"/>
        </w:rPr>
        <w:t xml:space="preserve">Алейников А. В. разработка методов снижения пульсаций электромагнитных </w:t>
      </w:r>
      <w:proofErr w:type="spellStart"/>
      <w:r w:rsidRPr="00141259">
        <w:rPr>
          <w:rFonts w:cs="Times New Roman"/>
          <w:szCs w:val="28"/>
          <w:shd w:val="clear" w:color="auto" w:fill="FFFFFF"/>
        </w:rPr>
        <w:t>виброусилий</w:t>
      </w:r>
      <w:proofErr w:type="spellEnd"/>
      <w:r w:rsidRPr="00141259">
        <w:rPr>
          <w:rFonts w:cs="Times New Roman"/>
          <w:szCs w:val="28"/>
          <w:shd w:val="clear" w:color="auto" w:fill="FFFFFF"/>
        </w:rPr>
        <w:t xml:space="preserve"> в многофазном магнитоэлектрическом электроприводе: </w:t>
      </w:r>
      <w:proofErr w:type="spellStart"/>
      <w:r w:rsidR="003F4DA8" w:rsidRPr="00141259">
        <w:rPr>
          <w:rFonts w:cs="Times New Roman"/>
          <w:szCs w:val="28"/>
          <w:shd w:val="clear" w:color="auto" w:fill="FFFFFF"/>
        </w:rPr>
        <w:t>Автореф</w:t>
      </w:r>
      <w:proofErr w:type="spellEnd"/>
      <w:r w:rsidR="003F4DA8" w:rsidRPr="00141259">
        <w:rPr>
          <w:rFonts w:cs="Times New Roman"/>
          <w:szCs w:val="28"/>
          <w:shd w:val="clear" w:color="auto" w:fill="FFFFFF"/>
        </w:rPr>
        <w:t xml:space="preserve">. </w:t>
      </w:r>
      <w:proofErr w:type="spellStart"/>
      <w:r w:rsidR="003F4DA8" w:rsidRPr="00141259">
        <w:rPr>
          <w:rFonts w:cs="Times New Roman"/>
          <w:szCs w:val="28"/>
          <w:shd w:val="clear" w:color="auto" w:fill="FFFFFF"/>
        </w:rPr>
        <w:t>дис</w:t>
      </w:r>
      <w:proofErr w:type="spellEnd"/>
      <w:r w:rsidR="003F4DA8" w:rsidRPr="00141259">
        <w:rPr>
          <w:rFonts w:cs="Times New Roman"/>
          <w:szCs w:val="28"/>
          <w:shd w:val="clear" w:color="auto" w:fill="FFFFFF"/>
        </w:rPr>
        <w:t xml:space="preserve">. канд. </w:t>
      </w:r>
      <w:proofErr w:type="spellStart"/>
      <w:r w:rsidR="003F4DA8" w:rsidRPr="00141259">
        <w:rPr>
          <w:rFonts w:cs="Times New Roman"/>
          <w:szCs w:val="28"/>
          <w:shd w:val="clear" w:color="auto" w:fill="FFFFFF"/>
        </w:rPr>
        <w:t>техн</w:t>
      </w:r>
      <w:proofErr w:type="spellEnd"/>
      <w:r w:rsidR="003F4DA8" w:rsidRPr="00141259">
        <w:rPr>
          <w:rFonts w:cs="Times New Roman"/>
          <w:szCs w:val="28"/>
          <w:shd w:val="clear" w:color="auto" w:fill="FFFFFF"/>
        </w:rPr>
        <w:t>. наук. — Иваново, 2022. — 20 с.</w:t>
      </w:r>
    </w:p>
    <w:p w:rsidR="002D3E2A" w:rsidRPr="00D800F1" w:rsidRDefault="002D3E2A" w:rsidP="00745AE4">
      <w:pPr>
        <w:pStyle w:val="a4"/>
        <w:numPr>
          <w:ilvl w:val="1"/>
          <w:numId w:val="33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800F1">
        <w:rPr>
          <w:rFonts w:eastAsia="Times New Roman" w:cs="Times New Roman"/>
          <w:szCs w:val="28"/>
          <w:lang w:eastAsia="ru-RU"/>
        </w:rPr>
        <w:t>Алейников А.В., Голубев А.Н.,</w:t>
      </w:r>
      <w:r w:rsidR="00D800F1" w:rsidRPr="00D800F1">
        <w:rPr>
          <w:rFonts w:eastAsia="Times New Roman" w:cs="Times New Roman"/>
          <w:szCs w:val="28"/>
          <w:lang w:eastAsia="ru-RU"/>
        </w:rPr>
        <w:t xml:space="preserve"> </w:t>
      </w:r>
      <w:r w:rsidRPr="00D800F1">
        <w:rPr>
          <w:rFonts w:eastAsia="Times New Roman" w:cs="Times New Roman"/>
          <w:szCs w:val="28"/>
          <w:lang w:eastAsia="ru-RU"/>
        </w:rPr>
        <w:t>Мартынов В.А. Математическая модель для</w:t>
      </w:r>
      <w:r w:rsidR="00D800F1" w:rsidRPr="00D800F1">
        <w:rPr>
          <w:rFonts w:eastAsia="Times New Roman" w:cs="Times New Roman"/>
          <w:szCs w:val="28"/>
          <w:lang w:eastAsia="ru-RU"/>
        </w:rPr>
        <w:t xml:space="preserve"> </w:t>
      </w:r>
      <w:r w:rsidRPr="00D800F1">
        <w:rPr>
          <w:rFonts w:eastAsia="Times New Roman" w:cs="Times New Roman"/>
          <w:szCs w:val="28"/>
          <w:lang w:eastAsia="ru-RU"/>
        </w:rPr>
        <w:t>расчета электромагнитных сил в синхронном</w:t>
      </w:r>
      <w:r w:rsidR="00D800F1" w:rsidRPr="00D800F1">
        <w:rPr>
          <w:rFonts w:eastAsia="Times New Roman" w:cs="Times New Roman"/>
          <w:szCs w:val="28"/>
          <w:lang w:eastAsia="ru-RU"/>
        </w:rPr>
        <w:t xml:space="preserve"> </w:t>
      </w:r>
      <w:r w:rsidRPr="00D800F1">
        <w:rPr>
          <w:rFonts w:eastAsia="Times New Roman" w:cs="Times New Roman"/>
          <w:szCs w:val="28"/>
          <w:lang w:eastAsia="ru-RU"/>
        </w:rPr>
        <w:t>электропр</w:t>
      </w:r>
      <w:r w:rsidR="00D800F1" w:rsidRPr="00D800F1">
        <w:rPr>
          <w:rFonts w:eastAsia="Times New Roman" w:cs="Times New Roman"/>
          <w:szCs w:val="28"/>
          <w:lang w:eastAsia="ru-RU"/>
        </w:rPr>
        <w:t xml:space="preserve">иводе с постоянными магнитами // </w:t>
      </w:r>
      <w:r w:rsidRPr="00D800F1">
        <w:rPr>
          <w:rFonts w:eastAsia="Times New Roman" w:cs="Times New Roman"/>
          <w:szCs w:val="28"/>
          <w:lang w:eastAsia="ru-RU"/>
        </w:rPr>
        <w:t xml:space="preserve">Вестник ИГЭУ. - 2015. - </w:t>
      </w:r>
      <w:proofErr w:type="spellStart"/>
      <w:r w:rsidRPr="00D800F1">
        <w:rPr>
          <w:rFonts w:eastAsia="Times New Roman" w:cs="Times New Roman"/>
          <w:szCs w:val="28"/>
          <w:lang w:eastAsia="ru-RU"/>
        </w:rPr>
        <w:t>Вып</w:t>
      </w:r>
      <w:proofErr w:type="spellEnd"/>
      <w:r w:rsidRPr="00D800F1">
        <w:rPr>
          <w:rFonts w:eastAsia="Times New Roman" w:cs="Times New Roman"/>
          <w:szCs w:val="28"/>
          <w:lang w:eastAsia="ru-RU"/>
        </w:rPr>
        <w:t>. 1 - С. 10-13.</w:t>
      </w:r>
    </w:p>
    <w:p w:rsidR="002D3E2A" w:rsidRPr="00141259" w:rsidRDefault="002D3E2A" w:rsidP="002D3E2A">
      <w:pPr>
        <w:pStyle w:val="a4"/>
        <w:spacing w:before="100" w:beforeAutospacing="1" w:after="100" w:afterAutospacing="1" w:line="360" w:lineRule="auto"/>
        <w:ind w:left="360"/>
        <w:rPr>
          <w:rFonts w:eastAsia="Times New Roman" w:cs="Times New Roman"/>
          <w:szCs w:val="28"/>
          <w:lang w:eastAsia="ru-RU"/>
        </w:rPr>
      </w:pPr>
    </w:p>
    <w:sectPr w:rsidR="002D3E2A" w:rsidRPr="00141259" w:rsidSect="00D033EA">
      <w:footerReference w:type="default" r:id="rId1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4918" w:rsidRDefault="00DA4918" w:rsidP="00D033EA">
      <w:pPr>
        <w:spacing w:after="0" w:line="240" w:lineRule="auto"/>
      </w:pPr>
      <w:r>
        <w:separator/>
      </w:r>
    </w:p>
  </w:endnote>
  <w:endnote w:type="continuationSeparator" w:id="0">
    <w:p w:rsidR="00DA4918" w:rsidRDefault="00DA4918" w:rsidP="00D033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80903880"/>
      <w:docPartObj>
        <w:docPartGallery w:val="Page Numbers (Bottom of Page)"/>
        <w:docPartUnique/>
      </w:docPartObj>
    </w:sdtPr>
    <w:sdtEndPr/>
    <w:sdtContent>
      <w:p w:rsidR="00D033EA" w:rsidRDefault="00D033EA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A7D54">
          <w:rPr>
            <w:noProof/>
          </w:rPr>
          <w:t>15</w:t>
        </w:r>
        <w:r>
          <w:fldChar w:fldCharType="end"/>
        </w:r>
      </w:p>
    </w:sdtContent>
  </w:sdt>
  <w:p w:rsidR="00D033EA" w:rsidRDefault="00D033E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4918" w:rsidRDefault="00DA4918" w:rsidP="00D033EA">
      <w:pPr>
        <w:spacing w:after="0" w:line="240" w:lineRule="auto"/>
      </w:pPr>
      <w:r>
        <w:separator/>
      </w:r>
    </w:p>
  </w:footnote>
  <w:footnote w:type="continuationSeparator" w:id="0">
    <w:p w:rsidR="00DA4918" w:rsidRDefault="00DA4918" w:rsidP="00D033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05E4B"/>
    <w:multiLevelType w:val="multilevel"/>
    <w:tmpl w:val="4436451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223E70"/>
    <w:multiLevelType w:val="multilevel"/>
    <w:tmpl w:val="00F615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5FC3D85"/>
    <w:multiLevelType w:val="multilevel"/>
    <w:tmpl w:val="90CA08D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371FC4"/>
    <w:multiLevelType w:val="multilevel"/>
    <w:tmpl w:val="BDC24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8F1764"/>
    <w:multiLevelType w:val="multilevel"/>
    <w:tmpl w:val="3D7049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68F224F"/>
    <w:multiLevelType w:val="multilevel"/>
    <w:tmpl w:val="F1FCDE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6974136"/>
    <w:multiLevelType w:val="multilevel"/>
    <w:tmpl w:val="F5ECE5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7A54C62"/>
    <w:multiLevelType w:val="multilevel"/>
    <w:tmpl w:val="15AA7D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8E77CA4"/>
    <w:multiLevelType w:val="multilevel"/>
    <w:tmpl w:val="CC3820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94A5793"/>
    <w:multiLevelType w:val="hybridMultilevel"/>
    <w:tmpl w:val="D2AA48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372067"/>
    <w:multiLevelType w:val="multilevel"/>
    <w:tmpl w:val="77E61AB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D451ADE"/>
    <w:multiLevelType w:val="multilevel"/>
    <w:tmpl w:val="F7D412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1F13666E"/>
    <w:multiLevelType w:val="multilevel"/>
    <w:tmpl w:val="C600804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0964902"/>
    <w:multiLevelType w:val="multilevel"/>
    <w:tmpl w:val="115674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36D457E"/>
    <w:multiLevelType w:val="multilevel"/>
    <w:tmpl w:val="6FBE4E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3EF528C"/>
    <w:multiLevelType w:val="multilevel"/>
    <w:tmpl w:val="3AA89F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4D5294C"/>
    <w:multiLevelType w:val="multilevel"/>
    <w:tmpl w:val="F9EC6F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53342F8"/>
    <w:multiLevelType w:val="multilevel"/>
    <w:tmpl w:val="CF102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27051382"/>
    <w:multiLevelType w:val="multilevel"/>
    <w:tmpl w:val="20EAFF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2B580403"/>
    <w:multiLevelType w:val="multilevel"/>
    <w:tmpl w:val="1A9E9F5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E496E06"/>
    <w:multiLevelType w:val="multilevel"/>
    <w:tmpl w:val="4D4275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3207052C"/>
    <w:multiLevelType w:val="multilevel"/>
    <w:tmpl w:val="3F5E78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55719DB"/>
    <w:multiLevelType w:val="multilevel"/>
    <w:tmpl w:val="3552F1A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17C0309"/>
    <w:multiLevelType w:val="multilevel"/>
    <w:tmpl w:val="584CEF1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3E279B0"/>
    <w:multiLevelType w:val="multilevel"/>
    <w:tmpl w:val="5E8484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554781B"/>
    <w:multiLevelType w:val="multilevel"/>
    <w:tmpl w:val="FDFC7A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74C6186"/>
    <w:multiLevelType w:val="multilevel"/>
    <w:tmpl w:val="458C5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EDB6A44"/>
    <w:multiLevelType w:val="multilevel"/>
    <w:tmpl w:val="EDAA42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5C36153"/>
    <w:multiLevelType w:val="multilevel"/>
    <w:tmpl w:val="D840BC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CAC4ABB"/>
    <w:multiLevelType w:val="multilevel"/>
    <w:tmpl w:val="75001EA2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05073ED"/>
    <w:multiLevelType w:val="multilevel"/>
    <w:tmpl w:val="3C281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11213DF"/>
    <w:multiLevelType w:val="multilevel"/>
    <w:tmpl w:val="59BAA7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36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75017C47"/>
    <w:multiLevelType w:val="multilevel"/>
    <w:tmpl w:val="F4227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6F14966"/>
    <w:multiLevelType w:val="multilevel"/>
    <w:tmpl w:val="4A029A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9B8602F"/>
    <w:multiLevelType w:val="multilevel"/>
    <w:tmpl w:val="8A5EAA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D712034"/>
    <w:multiLevelType w:val="multilevel"/>
    <w:tmpl w:val="47BA147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26"/>
  </w:num>
  <w:num w:numId="3">
    <w:abstractNumId w:val="18"/>
  </w:num>
  <w:num w:numId="4">
    <w:abstractNumId w:val="29"/>
  </w:num>
  <w:num w:numId="5">
    <w:abstractNumId w:val="15"/>
  </w:num>
  <w:num w:numId="6">
    <w:abstractNumId w:val="34"/>
  </w:num>
  <w:num w:numId="7">
    <w:abstractNumId w:val="20"/>
  </w:num>
  <w:num w:numId="8">
    <w:abstractNumId w:val="16"/>
  </w:num>
  <w:num w:numId="9">
    <w:abstractNumId w:val="10"/>
  </w:num>
  <w:num w:numId="10">
    <w:abstractNumId w:val="11"/>
  </w:num>
  <w:num w:numId="11">
    <w:abstractNumId w:val="23"/>
  </w:num>
  <w:num w:numId="12">
    <w:abstractNumId w:val="24"/>
  </w:num>
  <w:num w:numId="13">
    <w:abstractNumId w:val="3"/>
  </w:num>
  <w:num w:numId="14">
    <w:abstractNumId w:val="13"/>
  </w:num>
  <w:num w:numId="15">
    <w:abstractNumId w:val="30"/>
  </w:num>
  <w:num w:numId="16">
    <w:abstractNumId w:val="28"/>
  </w:num>
  <w:num w:numId="17">
    <w:abstractNumId w:val="22"/>
  </w:num>
  <w:num w:numId="18">
    <w:abstractNumId w:val="5"/>
  </w:num>
  <w:num w:numId="19">
    <w:abstractNumId w:val="35"/>
  </w:num>
  <w:num w:numId="20">
    <w:abstractNumId w:val="1"/>
  </w:num>
  <w:num w:numId="21">
    <w:abstractNumId w:val="32"/>
  </w:num>
  <w:num w:numId="22">
    <w:abstractNumId w:val="17"/>
  </w:num>
  <w:num w:numId="23">
    <w:abstractNumId w:val="14"/>
  </w:num>
  <w:num w:numId="24">
    <w:abstractNumId w:val="0"/>
  </w:num>
  <w:num w:numId="25">
    <w:abstractNumId w:val="4"/>
  </w:num>
  <w:num w:numId="26">
    <w:abstractNumId w:val="6"/>
  </w:num>
  <w:num w:numId="27">
    <w:abstractNumId w:val="25"/>
  </w:num>
  <w:num w:numId="28">
    <w:abstractNumId w:val="2"/>
  </w:num>
  <w:num w:numId="29">
    <w:abstractNumId w:val="27"/>
  </w:num>
  <w:num w:numId="30">
    <w:abstractNumId w:val="19"/>
  </w:num>
  <w:num w:numId="31">
    <w:abstractNumId w:val="7"/>
  </w:num>
  <w:num w:numId="32">
    <w:abstractNumId w:val="33"/>
  </w:num>
  <w:num w:numId="33">
    <w:abstractNumId w:val="31"/>
  </w:num>
  <w:num w:numId="34">
    <w:abstractNumId w:val="12"/>
  </w:num>
  <w:num w:numId="35">
    <w:abstractNumId w:val="21"/>
  </w:num>
  <w:num w:numId="3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336"/>
    <w:rsid w:val="00066312"/>
    <w:rsid w:val="00086336"/>
    <w:rsid w:val="000C10E1"/>
    <w:rsid w:val="00110929"/>
    <w:rsid w:val="00110A5E"/>
    <w:rsid w:val="00141259"/>
    <w:rsid w:val="002D3E2A"/>
    <w:rsid w:val="002E5C3C"/>
    <w:rsid w:val="00354A50"/>
    <w:rsid w:val="003B739F"/>
    <w:rsid w:val="003F4DA8"/>
    <w:rsid w:val="004A3060"/>
    <w:rsid w:val="004A6F94"/>
    <w:rsid w:val="004A7D54"/>
    <w:rsid w:val="00573EFF"/>
    <w:rsid w:val="005A396A"/>
    <w:rsid w:val="006E0299"/>
    <w:rsid w:val="00753834"/>
    <w:rsid w:val="00880758"/>
    <w:rsid w:val="009727B5"/>
    <w:rsid w:val="009D1DB8"/>
    <w:rsid w:val="00C22D94"/>
    <w:rsid w:val="00C9129C"/>
    <w:rsid w:val="00D033EA"/>
    <w:rsid w:val="00D22FEF"/>
    <w:rsid w:val="00D31E1F"/>
    <w:rsid w:val="00D800F1"/>
    <w:rsid w:val="00DA4918"/>
    <w:rsid w:val="00DA74FD"/>
    <w:rsid w:val="00E363A9"/>
    <w:rsid w:val="00E64C2F"/>
    <w:rsid w:val="00FE2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5F7E34"/>
  <w15:chartTrackingRefBased/>
  <w15:docId w15:val="{63455F64-88AF-41A4-80D5-2CBD34B94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2FEF"/>
    <w:pPr>
      <w:spacing w:line="48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link w:val="10"/>
    <w:uiPriority w:val="9"/>
    <w:qFormat/>
    <w:rsid w:val="00DA74FD"/>
    <w:pPr>
      <w:spacing w:before="100" w:beforeAutospacing="1" w:after="100" w:afterAutospacing="1" w:line="240" w:lineRule="auto"/>
      <w:jc w:val="left"/>
      <w:outlineLvl w:val="0"/>
    </w:pPr>
    <w:rPr>
      <w:rFonts w:eastAsia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DA74FD"/>
    <w:pPr>
      <w:spacing w:before="100" w:beforeAutospacing="1" w:after="100" w:afterAutospacing="1" w:line="240" w:lineRule="auto"/>
      <w:jc w:val="left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DA74FD"/>
    <w:pPr>
      <w:spacing w:before="100" w:beforeAutospacing="1" w:after="100" w:afterAutospacing="1" w:line="240" w:lineRule="auto"/>
      <w:jc w:val="left"/>
      <w:outlineLvl w:val="2"/>
    </w:pPr>
    <w:rPr>
      <w:rFonts w:eastAsia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A74F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DA74FD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DA74F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customStyle="1" w:styleId="whitespace-pre-wrap">
    <w:name w:val="whitespace-pre-wrap"/>
    <w:basedOn w:val="a"/>
    <w:rsid w:val="00DA74F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DA74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A74F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text-text-200">
    <w:name w:val="text-text-200"/>
    <w:basedOn w:val="a0"/>
    <w:rsid w:val="00DA74FD"/>
  </w:style>
  <w:style w:type="character" w:styleId="HTML1">
    <w:name w:val="HTML Code"/>
    <w:basedOn w:val="a0"/>
    <w:uiPriority w:val="99"/>
    <w:semiHidden/>
    <w:unhideWhenUsed/>
    <w:rsid w:val="00DA74FD"/>
    <w:rPr>
      <w:rFonts w:ascii="Courier New" w:eastAsia="Times New Roman" w:hAnsi="Courier New" w:cs="Courier New"/>
      <w:sz w:val="20"/>
      <w:szCs w:val="20"/>
    </w:rPr>
  </w:style>
  <w:style w:type="character" w:customStyle="1" w:styleId="token">
    <w:name w:val="token"/>
    <w:basedOn w:val="a0"/>
    <w:rsid w:val="00DA74FD"/>
  </w:style>
  <w:style w:type="character" w:customStyle="1" w:styleId="MTEquationSection">
    <w:name w:val="MTEquationSection"/>
    <w:basedOn w:val="a0"/>
    <w:rsid w:val="00E363A9"/>
    <w:rPr>
      <w:rFonts w:eastAsia="Times New Roman" w:cs="Times New Roman"/>
      <w:b/>
      <w:caps/>
      <w:vanish/>
      <w:color w:val="FF000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E363A9"/>
    <w:pPr>
      <w:tabs>
        <w:tab w:val="center" w:pos="4760"/>
        <w:tab w:val="right" w:pos="9360"/>
      </w:tabs>
      <w:spacing w:before="100" w:beforeAutospacing="1" w:after="100" w:afterAutospacing="1" w:line="360" w:lineRule="auto"/>
      <w:ind w:left="180"/>
      <w:jc w:val="center"/>
    </w:pPr>
    <w:rPr>
      <w:rFonts w:eastAsia="Times New Roman" w:cs="Times New Roman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E363A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3">
    <w:name w:val="caption"/>
    <w:basedOn w:val="a"/>
    <w:next w:val="a"/>
    <w:uiPriority w:val="35"/>
    <w:unhideWhenUsed/>
    <w:qFormat/>
    <w:rsid w:val="006E029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4">
    <w:name w:val="List Paragraph"/>
    <w:basedOn w:val="a"/>
    <w:uiPriority w:val="34"/>
    <w:qFormat/>
    <w:rsid w:val="0014125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033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033EA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D033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033EA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73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7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8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5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9657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7665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67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663050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1585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338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0887164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072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52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3805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989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33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4715513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323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7233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393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391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862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1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1881274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3471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9885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6721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8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4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500256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3292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7119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5887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01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9992153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2405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2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4458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44082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69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6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6531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088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0141871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558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05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831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3407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758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15</Pages>
  <Words>1450</Words>
  <Characters>8268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7</cp:revision>
  <dcterms:created xsi:type="dcterms:W3CDTF">2024-10-19T10:59:00Z</dcterms:created>
  <dcterms:modified xsi:type="dcterms:W3CDTF">2024-10-31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